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AF4DC4" w:rsidP="0057647C">
      <w:pPr>
        <w:pStyle w:val="berschrift1"/>
      </w:pPr>
      <w:r>
        <w:t>7 Integralrechnung – Vermischte Übungen</w:t>
      </w:r>
    </w:p>
    <w:p w:rsidR="0057647C" w:rsidRDefault="0057647C" w:rsidP="0057647C"/>
    <w:p w:rsidR="00AF4DC4" w:rsidRDefault="00AF4DC4" w:rsidP="00AF4DC4">
      <w:pPr>
        <w:pStyle w:val="Listenabsatz"/>
        <w:numPr>
          <w:ilvl w:val="0"/>
          <w:numId w:val="10"/>
        </w:numPr>
      </w:pPr>
      <w:r>
        <w:t>Notieren Sie zuerst zu jedem der unten angegebenen Integrale eine Vermutung, mit welcher Methode es sich berechnen lässt. (Manchmal sind mehrere Methoden nacheinander anzuwenden!)</w:t>
      </w:r>
    </w:p>
    <w:p w:rsidR="00AF4DC4" w:rsidRDefault="00AF4DC4" w:rsidP="00AF4DC4">
      <w:pPr>
        <w:pStyle w:val="Listenabsatz"/>
        <w:numPr>
          <w:ilvl w:val="0"/>
          <w:numId w:val="10"/>
        </w:numPr>
      </w:pPr>
      <w:r>
        <w:t>Berechnen Sie die bestimmten Integrale.</w:t>
      </w:r>
    </w:p>
    <w:p w:rsidR="00AF4DC4" w:rsidRDefault="00AF4DC4" w:rsidP="00AF4DC4">
      <w:pPr>
        <w:pStyle w:val="Listenabsatz"/>
        <w:numPr>
          <w:ilvl w:val="0"/>
          <w:numId w:val="10"/>
        </w:numPr>
      </w:pPr>
      <w:r>
        <w:t>Bestimmen Sie bei denjenigen Aufgaben, die Sie spannend finden, zusätzlich das unbestimmte Integral.</w:t>
      </w:r>
      <w:r>
        <w:br/>
        <w:t xml:space="preserve"> </w:t>
      </w:r>
      <w:r>
        <w:tab/>
      </w:r>
      <w:r>
        <w:tab/>
      </w:r>
      <w:r>
        <w:tab/>
      </w:r>
      <w:r>
        <w:tab/>
      </w:r>
      <w:r w:rsidRPr="00AF4DC4">
        <w:rPr>
          <w:u w:val="single"/>
        </w:rPr>
        <w:t>Vermutung</w:t>
      </w:r>
      <w:r>
        <w:t>:</w:t>
      </w:r>
    </w:p>
    <w:bookmarkStart w:id="0" w:name="MTBlankEqn"/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6C4DC0">
        <w:rPr>
          <w:position w:val="-32"/>
        </w:rPr>
        <w:object w:dxaOrig="10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5pt;height:37.35pt" o:ole="">
            <v:imagedata r:id="rId9" o:title=""/>
          </v:shape>
          <o:OLEObject Type="Embed" ProgID="Equation.DSMT4" ShapeID="_x0000_i1025" DrawAspect="Content" ObjectID="_1644296638" r:id="rId10"/>
        </w:object>
      </w:r>
      <w:bookmarkEnd w:id="0"/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6C4DC0">
        <w:rPr>
          <w:position w:val="-32"/>
        </w:rPr>
        <w:object w:dxaOrig="1060" w:dyaOrig="740">
          <v:shape id="_x0000_i1026" type="#_x0000_t75" style="width:52.85pt;height:37.35pt" o:ole="">
            <v:imagedata r:id="rId11" o:title=""/>
          </v:shape>
          <o:OLEObject Type="Embed" ProgID="Equation.DSMT4" ShapeID="_x0000_i1026" DrawAspect="Content" ObjectID="_1644296639" r:id="rId12"/>
        </w:object>
      </w:r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6C4DC0">
        <w:rPr>
          <w:position w:val="-32"/>
        </w:rPr>
        <w:object w:dxaOrig="1700" w:dyaOrig="740">
          <v:shape id="_x0000_i1027" type="#_x0000_t75" style="width:84.75pt;height:37.35pt" o:ole="">
            <v:imagedata r:id="rId13" o:title=""/>
          </v:shape>
          <o:OLEObject Type="Embed" ProgID="Equation.DSMT4" ShapeID="_x0000_i1027" DrawAspect="Content" ObjectID="_1644296640" r:id="rId14"/>
        </w:object>
      </w:r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6C4DC0">
        <w:rPr>
          <w:position w:val="-32"/>
        </w:rPr>
        <w:object w:dxaOrig="1040" w:dyaOrig="740">
          <v:shape id="_x0000_i1028" type="#_x0000_t75" style="width:51.95pt;height:37.35pt" o:ole="">
            <v:imagedata r:id="rId15" o:title=""/>
          </v:shape>
          <o:OLEObject Type="Embed" ProgID="Equation.DSMT4" ShapeID="_x0000_i1028" DrawAspect="Content" ObjectID="_1644296641" r:id="rId16"/>
        </w:object>
      </w:r>
      <w:bookmarkStart w:id="1" w:name="_GoBack"/>
      <w:bookmarkEnd w:id="1"/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AF4DC4">
        <w:rPr>
          <w:position w:val="-32"/>
        </w:rPr>
        <w:object w:dxaOrig="1300" w:dyaOrig="740">
          <v:shape id="_x0000_i1029" type="#_x0000_t75" style="width:65.15pt;height:36.9pt" o:ole="">
            <v:imagedata r:id="rId17" o:title=""/>
          </v:shape>
          <o:OLEObject Type="Embed" ProgID="Equation.DSMT4" ShapeID="_x0000_i1029" DrawAspect="Content" ObjectID="_1644296642" r:id="rId18"/>
        </w:object>
      </w:r>
    </w:p>
    <w:p w:rsidR="00AF4DC4" w:rsidRDefault="008668A1" w:rsidP="00AF4DC4">
      <w:pPr>
        <w:pStyle w:val="Listenabsatz"/>
        <w:numPr>
          <w:ilvl w:val="1"/>
          <w:numId w:val="10"/>
        </w:numPr>
        <w:spacing w:line="360" w:lineRule="auto"/>
      </w:pPr>
      <w:r w:rsidRPr="00AF4DC4">
        <w:rPr>
          <w:position w:val="-34"/>
        </w:rPr>
        <w:object w:dxaOrig="1400" w:dyaOrig="760">
          <v:shape id="_x0000_i1032" type="#_x0000_t75" style="width:70.65pt;height:37.8pt" o:ole="">
            <v:imagedata r:id="rId19" o:title=""/>
          </v:shape>
          <o:OLEObject Type="Embed" ProgID="Equation.DSMT4" ShapeID="_x0000_i1032" DrawAspect="Content" ObjectID="_1644296643" r:id="rId20"/>
        </w:object>
      </w:r>
      <w:r w:rsidR="00AF4DC4">
        <w:t xml:space="preserve"> </w:t>
      </w:r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AE2E40">
        <w:rPr>
          <w:position w:val="-32"/>
        </w:rPr>
        <w:object w:dxaOrig="1240" w:dyaOrig="740">
          <v:shape id="_x0000_i1030" type="#_x0000_t75" style="width:61.95pt;height:37.35pt" o:ole="">
            <v:imagedata r:id="rId21" o:title=""/>
          </v:shape>
          <o:OLEObject Type="Embed" ProgID="Equation.DSMT4" ShapeID="_x0000_i1030" DrawAspect="Content" ObjectID="_1644296644" r:id="rId22"/>
        </w:object>
      </w:r>
    </w:p>
    <w:p w:rsidR="00AF4DC4" w:rsidRDefault="00EE74E3" w:rsidP="00AF4DC4">
      <w:pPr>
        <w:pStyle w:val="Listenabsatz"/>
        <w:numPr>
          <w:ilvl w:val="1"/>
          <w:numId w:val="10"/>
        </w:numPr>
        <w:spacing w:line="360" w:lineRule="auto"/>
      </w:pPr>
      <w:r w:rsidRPr="00EE74E3">
        <w:rPr>
          <w:position w:val="-32"/>
        </w:rPr>
        <w:object w:dxaOrig="859" w:dyaOrig="740">
          <v:shape id="_x0000_i1031" type="#_x0000_t75" style="width:42.85pt;height:36.9pt" o:ole="">
            <v:imagedata r:id="rId23" o:title=""/>
          </v:shape>
          <o:OLEObject Type="Embed" ProgID="Equation.DSMT4" ShapeID="_x0000_i1031" DrawAspect="Content" ObjectID="_1644296645" r:id="rId24"/>
        </w:object>
      </w:r>
      <w:r>
        <w:t xml:space="preserve"> </w:t>
      </w:r>
    </w:p>
    <w:sectPr w:rsidR="00AF4DC4" w:rsidSect="00AF7D57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61D2" w:rsidRDefault="00FD61D2" w:rsidP="0062296E">
      <w:pPr>
        <w:spacing w:after="0" w:line="240" w:lineRule="auto"/>
      </w:pPr>
      <w:r>
        <w:separator/>
      </w:r>
    </w:p>
  </w:endnote>
  <w:endnote w:type="continuationSeparator" w:id="0">
    <w:p w:rsidR="00FD61D2" w:rsidRDefault="00FD61D2" w:rsidP="006229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61D2" w:rsidRDefault="00FD61D2" w:rsidP="0062296E">
      <w:pPr>
        <w:spacing w:after="0" w:line="240" w:lineRule="auto"/>
      </w:pPr>
      <w:r>
        <w:separator/>
      </w:r>
    </w:p>
  </w:footnote>
  <w:footnote w:type="continuationSeparator" w:id="0">
    <w:p w:rsidR="00FD61D2" w:rsidRDefault="00FD61D2" w:rsidP="006229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05B1F"/>
    <w:multiLevelType w:val="hybridMultilevel"/>
    <w:tmpl w:val="FF18C8A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B6AF4"/>
    <w:multiLevelType w:val="hybridMultilevel"/>
    <w:tmpl w:val="20C21AC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C6763"/>
    <w:multiLevelType w:val="hybridMultilevel"/>
    <w:tmpl w:val="52667DD4"/>
    <w:lvl w:ilvl="0" w:tplc="1B26C78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15B99"/>
    <w:multiLevelType w:val="hybridMultilevel"/>
    <w:tmpl w:val="BDF4EE9A"/>
    <w:lvl w:ilvl="0" w:tplc="0407000F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496" w:hanging="360"/>
      </w:pPr>
    </w:lvl>
    <w:lvl w:ilvl="2" w:tplc="0407001B" w:tentative="1">
      <w:start w:val="1"/>
      <w:numFmt w:val="lowerRoman"/>
      <w:lvlText w:val="%3."/>
      <w:lvlJc w:val="right"/>
      <w:pPr>
        <w:ind w:left="3216" w:hanging="180"/>
      </w:pPr>
    </w:lvl>
    <w:lvl w:ilvl="3" w:tplc="0407000F" w:tentative="1">
      <w:start w:val="1"/>
      <w:numFmt w:val="decimal"/>
      <w:lvlText w:val="%4."/>
      <w:lvlJc w:val="left"/>
      <w:pPr>
        <w:ind w:left="3936" w:hanging="360"/>
      </w:pPr>
    </w:lvl>
    <w:lvl w:ilvl="4" w:tplc="04070019" w:tentative="1">
      <w:start w:val="1"/>
      <w:numFmt w:val="lowerLetter"/>
      <w:lvlText w:val="%5."/>
      <w:lvlJc w:val="left"/>
      <w:pPr>
        <w:ind w:left="4656" w:hanging="360"/>
      </w:pPr>
    </w:lvl>
    <w:lvl w:ilvl="5" w:tplc="0407001B" w:tentative="1">
      <w:start w:val="1"/>
      <w:numFmt w:val="lowerRoman"/>
      <w:lvlText w:val="%6."/>
      <w:lvlJc w:val="right"/>
      <w:pPr>
        <w:ind w:left="5376" w:hanging="180"/>
      </w:pPr>
    </w:lvl>
    <w:lvl w:ilvl="6" w:tplc="0407000F" w:tentative="1">
      <w:start w:val="1"/>
      <w:numFmt w:val="decimal"/>
      <w:lvlText w:val="%7."/>
      <w:lvlJc w:val="left"/>
      <w:pPr>
        <w:ind w:left="6096" w:hanging="360"/>
      </w:pPr>
    </w:lvl>
    <w:lvl w:ilvl="7" w:tplc="04070019" w:tentative="1">
      <w:start w:val="1"/>
      <w:numFmt w:val="lowerLetter"/>
      <w:lvlText w:val="%8."/>
      <w:lvlJc w:val="left"/>
      <w:pPr>
        <w:ind w:left="6816" w:hanging="360"/>
      </w:pPr>
    </w:lvl>
    <w:lvl w:ilvl="8" w:tplc="0407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5">
    <w:nsid w:val="4C7152A5"/>
    <w:multiLevelType w:val="hybridMultilevel"/>
    <w:tmpl w:val="7890C3E0"/>
    <w:lvl w:ilvl="0" w:tplc="0407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6BFA3659"/>
    <w:multiLevelType w:val="hybridMultilevel"/>
    <w:tmpl w:val="DC96E4A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182976"/>
    <w:multiLevelType w:val="hybridMultilevel"/>
    <w:tmpl w:val="6F8476E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A2421F"/>
    <w:multiLevelType w:val="hybridMultilevel"/>
    <w:tmpl w:val="FCBECC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CB5643"/>
    <w:multiLevelType w:val="hybridMultilevel"/>
    <w:tmpl w:val="F74CCD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9"/>
  </w:num>
  <w:num w:numId="4">
    <w:abstractNumId w:val="3"/>
  </w:num>
  <w:num w:numId="5">
    <w:abstractNumId w:val="5"/>
  </w:num>
  <w:num w:numId="6">
    <w:abstractNumId w:val="6"/>
  </w:num>
  <w:num w:numId="7">
    <w:abstractNumId w:val="4"/>
  </w:num>
  <w:num w:numId="8">
    <w:abstractNumId w:val="7"/>
  </w:num>
  <w:num w:numId="9">
    <w:abstractNumId w:val="1"/>
  </w:num>
  <w:num w:numId="10">
    <w:abstractNumId w:val="10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82E34"/>
    <w:rsid w:val="00120964"/>
    <w:rsid w:val="00124029"/>
    <w:rsid w:val="00151C4A"/>
    <w:rsid w:val="001B0CF5"/>
    <w:rsid w:val="001D0D4D"/>
    <w:rsid w:val="002073B9"/>
    <w:rsid w:val="002312E1"/>
    <w:rsid w:val="00237390"/>
    <w:rsid w:val="0025082B"/>
    <w:rsid w:val="002649BA"/>
    <w:rsid w:val="00270444"/>
    <w:rsid w:val="00280372"/>
    <w:rsid w:val="002819E4"/>
    <w:rsid w:val="002B163C"/>
    <w:rsid w:val="002D4B69"/>
    <w:rsid w:val="002D61E8"/>
    <w:rsid w:val="002E110F"/>
    <w:rsid w:val="00331C9E"/>
    <w:rsid w:val="003471C5"/>
    <w:rsid w:val="003507F5"/>
    <w:rsid w:val="0037384F"/>
    <w:rsid w:val="00395D1B"/>
    <w:rsid w:val="003B2A97"/>
    <w:rsid w:val="003C70BA"/>
    <w:rsid w:val="00450752"/>
    <w:rsid w:val="0047209F"/>
    <w:rsid w:val="00492E51"/>
    <w:rsid w:val="00497E2E"/>
    <w:rsid w:val="004F53CE"/>
    <w:rsid w:val="0053406E"/>
    <w:rsid w:val="00554B48"/>
    <w:rsid w:val="00564EFA"/>
    <w:rsid w:val="00572EEC"/>
    <w:rsid w:val="005747C5"/>
    <w:rsid w:val="0057647C"/>
    <w:rsid w:val="005976E0"/>
    <w:rsid w:val="005A3272"/>
    <w:rsid w:val="005B10C5"/>
    <w:rsid w:val="005C4D37"/>
    <w:rsid w:val="0062296E"/>
    <w:rsid w:val="006342E3"/>
    <w:rsid w:val="00655E13"/>
    <w:rsid w:val="00694F23"/>
    <w:rsid w:val="006A75DC"/>
    <w:rsid w:val="006D28B6"/>
    <w:rsid w:val="006E649D"/>
    <w:rsid w:val="00705AF1"/>
    <w:rsid w:val="00705D72"/>
    <w:rsid w:val="00710935"/>
    <w:rsid w:val="007341A7"/>
    <w:rsid w:val="007377E3"/>
    <w:rsid w:val="00783BE9"/>
    <w:rsid w:val="0079058B"/>
    <w:rsid w:val="007A3830"/>
    <w:rsid w:val="007C0F07"/>
    <w:rsid w:val="007C43B7"/>
    <w:rsid w:val="007E36CB"/>
    <w:rsid w:val="00810F4E"/>
    <w:rsid w:val="00813130"/>
    <w:rsid w:val="00854469"/>
    <w:rsid w:val="008661DA"/>
    <w:rsid w:val="008668A1"/>
    <w:rsid w:val="008C0D7E"/>
    <w:rsid w:val="008E65C9"/>
    <w:rsid w:val="0090489F"/>
    <w:rsid w:val="00905F72"/>
    <w:rsid w:val="00907C6C"/>
    <w:rsid w:val="0091506C"/>
    <w:rsid w:val="009162F8"/>
    <w:rsid w:val="00926B42"/>
    <w:rsid w:val="00932D06"/>
    <w:rsid w:val="00951C26"/>
    <w:rsid w:val="009578E9"/>
    <w:rsid w:val="0096208B"/>
    <w:rsid w:val="0096638E"/>
    <w:rsid w:val="009917D8"/>
    <w:rsid w:val="009C2D2F"/>
    <w:rsid w:val="009D3DFD"/>
    <w:rsid w:val="00A11465"/>
    <w:rsid w:val="00A34C26"/>
    <w:rsid w:val="00A43D75"/>
    <w:rsid w:val="00A851CD"/>
    <w:rsid w:val="00A87773"/>
    <w:rsid w:val="00A97651"/>
    <w:rsid w:val="00AA05C2"/>
    <w:rsid w:val="00AD0449"/>
    <w:rsid w:val="00AF4DC4"/>
    <w:rsid w:val="00AF7D57"/>
    <w:rsid w:val="00B32ACC"/>
    <w:rsid w:val="00B53927"/>
    <w:rsid w:val="00B607DF"/>
    <w:rsid w:val="00B62263"/>
    <w:rsid w:val="00B939B2"/>
    <w:rsid w:val="00BB563C"/>
    <w:rsid w:val="00BC21D2"/>
    <w:rsid w:val="00BC3267"/>
    <w:rsid w:val="00BD06C0"/>
    <w:rsid w:val="00BD06F7"/>
    <w:rsid w:val="00BF235B"/>
    <w:rsid w:val="00BF364C"/>
    <w:rsid w:val="00C05316"/>
    <w:rsid w:val="00C26A31"/>
    <w:rsid w:val="00C3249F"/>
    <w:rsid w:val="00C54A41"/>
    <w:rsid w:val="00C74460"/>
    <w:rsid w:val="00CA73E6"/>
    <w:rsid w:val="00CE4241"/>
    <w:rsid w:val="00D314E8"/>
    <w:rsid w:val="00D52D19"/>
    <w:rsid w:val="00D7149A"/>
    <w:rsid w:val="00DA3A4D"/>
    <w:rsid w:val="00E44774"/>
    <w:rsid w:val="00E53047"/>
    <w:rsid w:val="00E64271"/>
    <w:rsid w:val="00E73D7F"/>
    <w:rsid w:val="00E74DF0"/>
    <w:rsid w:val="00E9051E"/>
    <w:rsid w:val="00EA21FA"/>
    <w:rsid w:val="00EA3127"/>
    <w:rsid w:val="00EC44B1"/>
    <w:rsid w:val="00EE74E3"/>
    <w:rsid w:val="00F005CA"/>
    <w:rsid w:val="00F0444F"/>
    <w:rsid w:val="00F24E3C"/>
    <w:rsid w:val="00F44E3F"/>
    <w:rsid w:val="00F67D47"/>
    <w:rsid w:val="00F70AF7"/>
    <w:rsid w:val="00F90D42"/>
    <w:rsid w:val="00F9587B"/>
    <w:rsid w:val="00FD6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62296E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62296E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62296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62296E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62296E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62296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609714-E68C-417C-81F5-C48DAE573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1</Words>
  <Characters>515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4</cp:revision>
  <cp:lastPrinted>2020-02-26T09:39:00Z</cp:lastPrinted>
  <dcterms:created xsi:type="dcterms:W3CDTF">2020-02-26T16:45:00Z</dcterms:created>
  <dcterms:modified xsi:type="dcterms:W3CDTF">2020-02-27T07:17:00Z</dcterms:modified>
</cp:coreProperties>
</file>